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10E1" w:rsidRDefault="005F10E1" w:rsidP="005F10E1">
      <w:r>
        <w:rPr>
          <w:b/>
        </w:rPr>
        <w:t>Expert ID/Name: Nstructive</w:t>
      </w:r>
    </w:p>
    <w:p w:rsidR="005F10E1" w:rsidRDefault="005F10E1" w:rsidP="005F10E1">
      <w:r>
        <w:rPr>
          <w:b/>
        </w:rPr>
        <w:t>Date:  06-Nov-2020</w:t>
      </w:r>
    </w:p>
    <w:p w:rsidR="005F10E1" w:rsidRDefault="003E075E" w:rsidP="005F10E1">
      <w:pPr>
        <w:rPr>
          <w:b/>
        </w:rPr>
      </w:pPr>
      <w:r>
        <w:rPr>
          <w:b/>
          <w:noProof/>
        </w:rPr>
        <w:drawing>
          <wp:inline distT="0" distB="0" distL="0" distR="0">
            <wp:extent cx="3248025" cy="638175"/>
            <wp:effectExtent l="19050" t="0" r="9525" b="0"/>
            <wp:docPr id="31" name="Picture 31" descr="C:\Users\chari\Desktop\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chari\Desktop\4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0E1" w:rsidRDefault="005F10E1" w:rsidP="005F10E1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F10E1" w:rsidTr="00B76A3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F10E1" w:rsidRDefault="005F10E1" w:rsidP="00B76A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5F10E1" w:rsidTr="00B76A3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F10E1" w:rsidRDefault="005F10E1" w:rsidP="00B76A3F">
            <w:pPr>
              <w:ind w:left="360"/>
            </w:pPr>
            <w:r>
              <w:t xml:space="preserve">Tips: </w:t>
            </w:r>
          </w:p>
          <w:p w:rsidR="005F10E1" w:rsidRDefault="005F10E1" w:rsidP="00B76A3F">
            <w:pPr>
              <w:pStyle w:val="ListParagraph"/>
              <w:numPr>
                <w:ilvl w:val="0"/>
                <w:numId w:val="1"/>
              </w:numPr>
            </w:pPr>
            <w:r>
              <w:t xml:space="preserve">Equation of family of ellipses having foci on Y-axis and the centre at the origin is </w:t>
            </w:r>
            <w:r w:rsidR="003E075E" w:rsidRPr="00B76A3F">
              <w:rPr>
                <w:position w:val="-24"/>
              </w:rPr>
              <w:object w:dxaOrig="11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3pt" o:ole="">
                  <v:imagedata r:id="rId8" o:title=""/>
                </v:shape>
                <o:OLEObject Type="Embed" ProgID="Equation.DSMT4" ShapeID="_x0000_i1025" DrawAspect="Content" ObjectID="_1669526078" r:id="rId9"/>
              </w:object>
            </w:r>
            <w:r>
              <w:t xml:space="preserve">, </w:t>
            </w:r>
            <w:r w:rsidRPr="005A079D">
              <w:rPr>
                <w:position w:val="-6"/>
              </w:rPr>
              <w:object w:dxaOrig="560" w:dyaOrig="279">
                <v:shape id="_x0000_i1026" type="#_x0000_t75" style="width:27.75pt;height:14.25pt" o:ole="">
                  <v:imagedata r:id="rId10" o:title=""/>
                </v:shape>
                <o:OLEObject Type="Embed" ProgID="Equation.DSMT4" ShapeID="_x0000_i1026" DrawAspect="Content" ObjectID="_1669526079" r:id="rId11"/>
              </w:object>
            </w:r>
            <w:r>
              <w:t xml:space="preserve">. Here, </w:t>
            </w:r>
            <w:r w:rsidRPr="005A079D">
              <w:rPr>
                <w:position w:val="-10"/>
              </w:rPr>
              <w:object w:dxaOrig="400" w:dyaOrig="320">
                <v:shape id="_x0000_i1027" type="#_x0000_t75" style="width:20.25pt;height:15.75pt" o:ole="">
                  <v:imagedata r:id="rId12" o:title=""/>
                </v:shape>
                <o:OLEObject Type="Embed" ProgID="Equation.DSMT4" ShapeID="_x0000_i1027" DrawAspect="Content" ObjectID="_1669526080" r:id="rId13"/>
              </w:object>
            </w:r>
            <w:r>
              <w:t>are arbitrary constants.</w:t>
            </w:r>
          </w:p>
          <w:p w:rsidR="005F10E1" w:rsidRDefault="005F10E1" w:rsidP="00B76A3F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5F10E1" w:rsidRPr="000846F9" w:rsidRDefault="005F10E1" w:rsidP="00B76A3F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5F10E1" w:rsidRDefault="005F10E1" w:rsidP="005F10E1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F10E1" w:rsidTr="00B76A3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F10E1" w:rsidRDefault="005F10E1" w:rsidP="00B76A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5F10E1" w:rsidTr="00B76A3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9675A" w:rsidRPr="00602AC9" w:rsidRDefault="0039675A" w:rsidP="00396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>Equation of family of ellipses having foci on Y-axis and the centre at the origin.</w:t>
            </w:r>
          </w:p>
          <w:p w:rsidR="0039675A" w:rsidRDefault="0039675A" w:rsidP="00396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>
              <w:t xml:space="preserve"> Equation of family of ellipses having foci on Y-axis and the centre at the origin.</w:t>
            </w:r>
          </w:p>
          <w:p w:rsidR="0039675A" w:rsidRDefault="0039675A" w:rsidP="00396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p w:rsidR="0039675A" w:rsidRDefault="0039675A" w:rsidP="00396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9675A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675A" w:rsidRPr="00602AC9" w:rsidRDefault="0039675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675A" w:rsidRPr="00602AC9" w:rsidRDefault="0039675A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Recall the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t>Equation of family of ellipses having foci on Y-axis and the centre at the origin.</w:t>
                  </w:r>
                </w:p>
              </w:tc>
            </w:tr>
            <w:tr w:rsidR="0039675A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675A" w:rsidRPr="00602AC9" w:rsidRDefault="0039675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675A" w:rsidRDefault="0039675A" w:rsidP="008F685B">
                  <w:r>
                    <w:t xml:space="preserve">                              </w:t>
                  </w:r>
                  <w:r w:rsidRPr="0039675A">
                    <w:rPr>
                      <w:noProof/>
                    </w:rPr>
                    <w:drawing>
                      <wp:inline distT="0" distB="0" distL="0" distR="0">
                        <wp:extent cx="2486025" cy="1800225"/>
                        <wp:effectExtent l="19050" t="0" r="9525" b="0"/>
                        <wp:docPr id="2" name="Picture 50" descr="C:\Users\chari\Desktop\42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" descr="C:\Users\chari\Desktop\42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86025" cy="1800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9675A" w:rsidRPr="00602AC9" w:rsidRDefault="0039675A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Equation of family of ellipses having foci on Y-axis and the centre at the origin is </w:t>
                  </w:r>
                  <w:r w:rsidRPr="00B76A3F">
                    <w:rPr>
                      <w:position w:val="-24"/>
                    </w:rPr>
                    <w:object w:dxaOrig="1140" w:dyaOrig="660">
                      <v:shape id="_x0000_i1036" type="#_x0000_t75" style="width:57pt;height:33pt" o:ole="">
                        <v:imagedata r:id="rId15" o:title=""/>
                      </v:shape>
                      <o:OLEObject Type="Embed" ProgID="Equation.DSMT4" ShapeID="_x0000_i1036" DrawAspect="Content" ObjectID="_1669526081" r:id="rId16"/>
                    </w:object>
                  </w:r>
                  <w:r>
                    <w:t xml:space="preserve">, </w:t>
                  </w:r>
                  <w:r w:rsidRPr="005A079D">
                    <w:rPr>
                      <w:position w:val="-6"/>
                    </w:rPr>
                    <w:object w:dxaOrig="560" w:dyaOrig="279">
                      <v:shape id="_x0000_i1037" type="#_x0000_t75" style="width:27.75pt;height:14.25pt" o:ole="">
                        <v:imagedata r:id="rId10" o:title=""/>
                      </v:shape>
                      <o:OLEObject Type="Embed" ProgID="Equation.DSMT4" ShapeID="_x0000_i1037" DrawAspect="Content" ObjectID="_1669526082" r:id="rId17"/>
                    </w:object>
                  </w:r>
                  <w:r>
                    <w:t xml:space="preserve">. Here, </w:t>
                  </w:r>
                  <w:r w:rsidRPr="005A079D">
                    <w:rPr>
                      <w:position w:val="-10"/>
                    </w:rPr>
                    <w:object w:dxaOrig="400" w:dyaOrig="320">
                      <v:shape id="_x0000_i1038" type="#_x0000_t75" style="width:20.25pt;height:15.75pt" o:ole="">
                        <v:imagedata r:id="rId12" o:title=""/>
                      </v:shape>
                      <o:OLEObject Type="Embed" ProgID="Equation.DSMT4" ShapeID="_x0000_i1038" DrawAspect="Content" ObjectID="_1669526083" r:id="rId18"/>
                    </w:object>
                  </w:r>
                  <w:r>
                    <w:t>are arbitrary constants.</w:t>
                  </w:r>
                </w:p>
              </w:tc>
            </w:tr>
          </w:tbl>
          <w:p w:rsidR="0039675A" w:rsidRPr="0039675A" w:rsidRDefault="0039675A" w:rsidP="0039675A"/>
          <w:p w:rsidR="005F10E1" w:rsidRDefault="005F10E1" w:rsidP="00B76A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tep </w:t>
            </w:r>
            <w:r w:rsidR="0039675A">
              <w:rPr>
                <w:sz w:val="20"/>
                <w:szCs w:val="20"/>
                <w:highlight w:val="white"/>
              </w:rPr>
              <w:t>2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F10E1" w:rsidTr="00B76A3F">
              <w:trPr>
                <w:trHeight w:val="524"/>
              </w:trPr>
              <w:tc>
                <w:tcPr>
                  <w:tcW w:w="1304" w:type="dxa"/>
                </w:tcPr>
                <w:p w:rsidR="005F10E1" w:rsidRDefault="005F10E1" w:rsidP="00B76A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F10E1" w:rsidRDefault="005F10E1" w:rsidP="00B76A3F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Differentiate  </w:t>
                  </w:r>
                  <w:r w:rsidR="003E075E" w:rsidRPr="00B76A3F">
                    <w:rPr>
                      <w:position w:val="-24"/>
                    </w:rPr>
                    <w:object w:dxaOrig="1140" w:dyaOrig="660">
                      <v:shape id="_x0000_i1028" type="#_x0000_t75" style="width:57pt;height:33pt" o:ole="">
                        <v:imagedata r:id="rId19" o:title=""/>
                      </v:shape>
                      <o:OLEObject Type="Embed" ProgID="Equation.DSMT4" ShapeID="_x0000_i1028" DrawAspect="Content" ObjectID="_1669526084" r:id="rId20"/>
                    </w:object>
                  </w:r>
                  <w:r>
                    <w:t xml:space="preserve">  with respect to “x” on both sides.</w:t>
                  </w:r>
                </w:p>
              </w:tc>
            </w:tr>
            <w:tr w:rsidR="005F10E1" w:rsidTr="00B76A3F">
              <w:trPr>
                <w:trHeight w:val="994"/>
              </w:trPr>
              <w:tc>
                <w:tcPr>
                  <w:tcW w:w="1304" w:type="dxa"/>
                </w:tcPr>
                <w:p w:rsidR="005F10E1" w:rsidRDefault="005F10E1" w:rsidP="00B76A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5F10E1" w:rsidRDefault="003E075E" w:rsidP="00B76A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B76A3F">
                    <w:rPr>
                      <w:position w:val="-124"/>
                    </w:rPr>
                    <w:object w:dxaOrig="2659" w:dyaOrig="2600">
                      <v:shape id="_x0000_i1029" type="#_x0000_t75" style="width:132.75pt;height:129.75pt" o:ole="">
                        <v:imagedata r:id="rId21" o:title=""/>
                      </v:shape>
                      <o:OLEObject Type="Embed" ProgID="Equation.DSMT4" ShapeID="_x0000_i1029" DrawAspect="Content" ObjectID="_1669526085" r:id="rId22"/>
                    </w:object>
                  </w:r>
                </w:p>
              </w:tc>
            </w:tr>
          </w:tbl>
          <w:p w:rsidR="005F10E1" w:rsidRDefault="005F10E1" w:rsidP="00B76A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F10E1" w:rsidRDefault="005F10E1" w:rsidP="00B76A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tep </w:t>
            </w:r>
            <w:r w:rsidR="0039675A">
              <w:rPr>
                <w:sz w:val="20"/>
                <w:szCs w:val="20"/>
                <w:highlight w:val="white"/>
              </w:rPr>
              <w:t>3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F10E1" w:rsidTr="00B76A3F">
              <w:trPr>
                <w:trHeight w:val="524"/>
              </w:trPr>
              <w:tc>
                <w:tcPr>
                  <w:tcW w:w="1304" w:type="dxa"/>
                </w:tcPr>
                <w:p w:rsidR="005F10E1" w:rsidRDefault="005F10E1" w:rsidP="00B76A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F10E1" w:rsidRDefault="005F10E1" w:rsidP="00B76A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Differentiate with respect to “x” on both sides and apply the formulae,</w:t>
                  </w:r>
                </w:p>
                <w:p w:rsidR="005F10E1" w:rsidRDefault="005F10E1" w:rsidP="00B76A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A079D">
                    <w:rPr>
                      <w:position w:val="-74"/>
                    </w:rPr>
                    <w:object w:dxaOrig="2020" w:dyaOrig="1600">
                      <v:shape id="_x0000_i1030" type="#_x0000_t75" style="width:101.25pt;height:80.25pt" o:ole="">
                        <v:imagedata r:id="rId23" o:title=""/>
                      </v:shape>
                      <o:OLEObject Type="Embed" ProgID="Equation.DSMT4" ShapeID="_x0000_i1030" DrawAspect="Content" ObjectID="_1669526086" r:id="rId24"/>
                    </w:object>
                  </w:r>
                </w:p>
              </w:tc>
            </w:tr>
            <w:tr w:rsidR="005F10E1" w:rsidTr="00B76A3F">
              <w:trPr>
                <w:trHeight w:val="994"/>
              </w:trPr>
              <w:tc>
                <w:tcPr>
                  <w:tcW w:w="1304" w:type="dxa"/>
                </w:tcPr>
                <w:p w:rsidR="005F10E1" w:rsidRDefault="005F10E1" w:rsidP="00B76A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5F10E1" w:rsidRDefault="005F10E1" w:rsidP="00B76A3F">
                  <w:pPr>
                    <w:widowControl w:val="0"/>
                  </w:pPr>
                  <w:r w:rsidRPr="005A079D">
                    <w:rPr>
                      <w:position w:val="-76"/>
                    </w:rPr>
                    <w:object w:dxaOrig="2460" w:dyaOrig="1640">
                      <v:shape id="_x0000_i1031" type="#_x0000_t75" style="width:123pt;height:81.75pt" o:ole="">
                        <v:imagedata r:id="rId25" o:title=""/>
                      </v:shape>
                      <o:OLEObject Type="Embed" ProgID="Equation.DSMT4" ShapeID="_x0000_i1031" DrawAspect="Content" ObjectID="_1669526087" r:id="rId26"/>
                    </w:object>
                  </w:r>
                </w:p>
                <w:p w:rsidR="005F10E1" w:rsidRPr="00313AF5" w:rsidRDefault="005F10E1" w:rsidP="00B76A3F">
                  <w:pPr>
                    <w:widowControl w:val="0"/>
                    <w:rPr>
                      <w:color w:val="FF0000"/>
                      <w:sz w:val="20"/>
                      <w:szCs w:val="20"/>
                      <w:highlight w:val="white"/>
                    </w:rPr>
                  </w:pPr>
                  <w:r w:rsidRPr="005A079D">
                    <w:rPr>
                      <w:position w:val="-10"/>
                    </w:rPr>
                    <w:object w:dxaOrig="2439" w:dyaOrig="360">
                      <v:shape id="_x0000_i1032" type="#_x0000_t75" style="width:122.25pt;height:18pt" o:ole="">
                        <v:imagedata r:id="rId27" o:title=""/>
                      </v:shape>
                      <o:OLEObject Type="Embed" ProgID="Equation.DSMT4" ShapeID="_x0000_i1032" DrawAspect="Content" ObjectID="_1669526088" r:id="rId28"/>
                    </w:object>
                  </w:r>
                  <w:r w:rsidRPr="00313AF5">
                    <w:rPr>
                      <w:color w:val="FF0000"/>
                    </w:rPr>
                    <w:t xml:space="preserve">         </w:t>
                  </w:r>
                  <w:r>
                    <w:rPr>
                      <w:color w:val="FF0000"/>
                    </w:rPr>
                    <w:t xml:space="preserve">                          </w:t>
                  </w:r>
                </w:p>
              </w:tc>
            </w:tr>
          </w:tbl>
          <w:p w:rsidR="005F10E1" w:rsidRDefault="005F10E1" w:rsidP="00B76A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5F10E1" w:rsidRDefault="005F10E1" w:rsidP="005F10E1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F10E1" w:rsidTr="00B76A3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F10E1" w:rsidRDefault="005F10E1" w:rsidP="00B76A3F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b/>
                <w:sz w:val="20"/>
                <w:szCs w:val="20"/>
                <w:highlight w:val="white"/>
              </w:rPr>
              <w:t xml:space="preserve">Section 3 </w:t>
            </w:r>
          </w:p>
          <w:p w:rsidR="005F10E1" w:rsidRPr="00EE71BF" w:rsidRDefault="005F10E1" w:rsidP="00B76A3F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sz w:val="20"/>
                <w:szCs w:val="20"/>
                <w:highlight w:val="white"/>
              </w:rPr>
              <w:t>Conclusion</w:t>
            </w:r>
            <w:r>
              <w:rPr>
                <w:b/>
                <w:sz w:val="20"/>
                <w:szCs w:val="20"/>
                <w:highlight w:val="white"/>
              </w:rPr>
              <w:t xml:space="preserve">: </w:t>
            </w:r>
            <w:r>
              <w:rPr>
                <w:sz w:val="20"/>
                <w:szCs w:val="20"/>
                <w:highlight w:val="white"/>
              </w:rPr>
              <w:t xml:space="preserve">Differential equation of family </w:t>
            </w:r>
            <w:r>
              <w:rPr>
                <w:sz w:val="20"/>
                <w:szCs w:val="20"/>
              </w:rPr>
              <w:t xml:space="preserve">of all the ellipses  </w:t>
            </w:r>
            <w:r w:rsidR="003E075E" w:rsidRPr="00B76A3F">
              <w:rPr>
                <w:position w:val="-24"/>
              </w:rPr>
              <w:object w:dxaOrig="1140" w:dyaOrig="660">
                <v:shape id="_x0000_i1033" type="#_x0000_t75" style="width:57pt;height:33pt" o:ole="">
                  <v:imagedata r:id="rId19" o:title=""/>
                </v:shape>
                <o:OLEObject Type="Embed" ProgID="Equation.DSMT4" ShapeID="_x0000_i1033" DrawAspect="Content" ObjectID="_1669526089" r:id="rId29"/>
              </w:object>
            </w:r>
            <w:r w:rsidR="003E075E">
              <w:t xml:space="preserve">, </w:t>
            </w:r>
            <w:r>
              <w:t xml:space="preserve"> is</w:t>
            </w:r>
            <w:r w:rsidRPr="005A079D">
              <w:rPr>
                <w:position w:val="-10"/>
              </w:rPr>
              <w:object w:dxaOrig="2160" w:dyaOrig="360">
                <v:shape id="_x0000_i1034" type="#_x0000_t75" style="width:108pt;height:18pt" o:ole="">
                  <v:imagedata r:id="rId30" o:title=""/>
                </v:shape>
                <o:OLEObject Type="Embed" ProgID="Equation.DSMT4" ShapeID="_x0000_i1034" DrawAspect="Content" ObjectID="_1669526090" r:id="rId31"/>
              </w:object>
            </w:r>
            <w:r>
              <w:t>.</w:t>
            </w:r>
          </w:p>
        </w:tc>
      </w:tr>
      <w:tr w:rsidR="005F10E1" w:rsidTr="00B76A3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F10E1" w:rsidRDefault="005F10E1" w:rsidP="00B76A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Pr="005A079D">
              <w:rPr>
                <w:position w:val="-10"/>
              </w:rPr>
              <w:object w:dxaOrig="2160" w:dyaOrig="360">
                <v:shape id="_x0000_i1035" type="#_x0000_t75" style="width:108pt;height:18pt" o:ole="">
                  <v:imagedata r:id="rId32" o:title=""/>
                </v:shape>
                <o:OLEObject Type="Embed" ProgID="Equation.DSMT4" ShapeID="_x0000_i1035" DrawAspect="Content" ObjectID="_1669526091" r:id="rId33"/>
              </w:object>
            </w:r>
          </w:p>
        </w:tc>
      </w:tr>
    </w:tbl>
    <w:p w:rsidR="005F10E1" w:rsidRDefault="005F10E1" w:rsidP="005F10E1">
      <w:pPr>
        <w:rPr>
          <w:sz w:val="20"/>
          <w:szCs w:val="20"/>
          <w:highlight w:val="white"/>
        </w:rPr>
      </w:pPr>
    </w:p>
    <w:p w:rsidR="005F10E1" w:rsidRDefault="005F10E1" w:rsidP="005F10E1">
      <w:pPr>
        <w:rPr>
          <w:sz w:val="20"/>
          <w:szCs w:val="20"/>
          <w:highlight w:val="white"/>
        </w:rPr>
      </w:pPr>
    </w:p>
    <w:p w:rsidR="005F10E1" w:rsidRDefault="005F10E1" w:rsidP="005F10E1"/>
    <w:p w:rsidR="005F10E1" w:rsidRDefault="005F10E1" w:rsidP="005F10E1"/>
    <w:p w:rsidR="005F10E1" w:rsidRDefault="005F10E1" w:rsidP="005F10E1"/>
    <w:p w:rsidR="005F10E1" w:rsidRDefault="005F10E1" w:rsidP="005F10E1"/>
    <w:p w:rsidR="008C2F94" w:rsidRDefault="008C2F94"/>
    <w:sectPr w:rsidR="008C2F94" w:rsidSect="00E91503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0F63" w:rsidRDefault="00010F63" w:rsidP="00882207">
      <w:pPr>
        <w:spacing w:after="0" w:line="240" w:lineRule="auto"/>
      </w:pPr>
      <w:r>
        <w:separator/>
      </w:r>
    </w:p>
  </w:endnote>
  <w:endnote w:type="continuationSeparator" w:id="1">
    <w:p w:rsidR="00010F63" w:rsidRDefault="00010F63" w:rsidP="008822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10F6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10F6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10F6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0F63" w:rsidRDefault="00010F63" w:rsidP="00882207">
      <w:pPr>
        <w:spacing w:after="0" w:line="240" w:lineRule="auto"/>
      </w:pPr>
      <w:r>
        <w:separator/>
      </w:r>
    </w:p>
  </w:footnote>
  <w:footnote w:type="continuationSeparator" w:id="1">
    <w:p w:rsidR="00010F63" w:rsidRDefault="00010F63" w:rsidP="008822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10F6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10F6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010F6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117653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E546E7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F10E1"/>
    <w:rsid w:val="00010F63"/>
    <w:rsid w:val="0039675A"/>
    <w:rsid w:val="003E075E"/>
    <w:rsid w:val="005F10E1"/>
    <w:rsid w:val="00882207"/>
    <w:rsid w:val="008C2F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22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10E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0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0E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252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08T08:32:00Z</dcterms:created>
  <dcterms:modified xsi:type="dcterms:W3CDTF">2020-12-15T02:57:00Z</dcterms:modified>
</cp:coreProperties>
</file>